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27" r:id="rId1"/>
  </p:sldMasterIdLst>
  <p:notesMasterIdLst>
    <p:notesMasterId r:id="rId31"/>
  </p:notesMasterIdLst>
  <p:sldIdLst>
    <p:sldId id="258" r:id="rId2"/>
    <p:sldId id="259" r:id="rId3"/>
    <p:sldId id="261" r:id="rId4"/>
    <p:sldId id="257" r:id="rId5"/>
    <p:sldId id="271" r:id="rId6"/>
    <p:sldId id="262" r:id="rId7"/>
    <p:sldId id="263" r:id="rId8"/>
    <p:sldId id="264" r:id="rId9"/>
    <p:sldId id="284" r:id="rId10"/>
    <p:sldId id="265" r:id="rId11"/>
    <p:sldId id="266" r:id="rId12"/>
    <p:sldId id="267" r:id="rId13"/>
    <p:sldId id="282" r:id="rId14"/>
    <p:sldId id="268" r:id="rId15"/>
    <p:sldId id="272" r:id="rId16"/>
    <p:sldId id="283" r:id="rId17"/>
    <p:sldId id="273" r:id="rId18"/>
    <p:sldId id="269" r:id="rId19"/>
    <p:sldId id="285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70" r:id="rId29"/>
    <p:sldId id="26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25956B-BFAD-49D0-A918-FF00FAF67891}" type="datetimeFigureOut">
              <a:rPr lang="en-US" smtClean="0"/>
              <a:t>29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F575A1-89EA-47E0-9515-8A05A0F2B1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42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fld id="{A1FF34BD-833E-47ED-AAA9-C1DC1CD81F68}" type="slidenum">
              <a:rPr lang="en-US" altLang="en-US" sz="1200" b="0">
                <a:latin typeface="Arial" panose="020B0604020202020204" pitchFamily="34" charset="0"/>
              </a:rPr>
              <a:pPr/>
              <a:t>1</a:t>
            </a:fld>
            <a:endParaRPr lang="en-US" altLang="en-US" sz="1200" b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31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D542A-200D-332F-93DD-7EDE0EDB48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6A42A3-2092-6DC1-1B29-CD1A011222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BB7D64-1046-1E47-7FC0-12E9DB5C7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51639-B2D6-4652-B8C3-1B4C224A7BAF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643EC3-770A-8CA6-AFD5-9D5346330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DC6A61-9166-6115-E4FF-4B08E0BC8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407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297D3-2416-5210-DA58-0D8F7FB0B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FEE88B-1ACD-9543-6A61-1D5E986FE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E4CFB-C2D5-3AA2-83AF-6A32C0D6B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A6AA8-A04B-4104-9AE2-BD48D340E27F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D7A985-7978-C2BF-0528-913074285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0AD25F-F429-5BA8-AB77-61240FBE7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637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6E6430-ADCA-C884-E845-4C781ACCDB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37FC4A-456E-A2E5-CDC1-3D8F4BD0F6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A441A8-581E-CFCF-53D8-C1347BD5A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0BF79-FAC6-4A96-8DE1-F7B82E2E1652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090CA6-7851-DF9C-83BD-E879F4BFD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5B468-2447-3017-D71E-7CC4E32FD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505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A109BF-5266-A2A6-BAC2-1BFBEED8F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E50B9-9FBC-5B3B-B992-A1E962C523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D9B3D3-EDAF-B6D0-7D33-B9B11FFAD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F5DD9-2C52-442D-92E2-8072C0C3D7CD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72EFE-423B-32BD-52E1-412B5AF09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0972E-16E7-2916-3841-AFFCB70EE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2300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C02B2-425F-A9DC-A9B9-E576F111B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C87453-0675-B601-656F-E643CBDCD0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25ECC7-E50E-CAFD-8751-0FF60B9A4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961B7-6B89-48AB-966F-622E2788EECC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FD9E7A-D4B5-C60F-43A8-4D211A78C3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2DA300-8550-77C1-A53D-55DA92C05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434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14E53-0CDA-7C0D-8921-BE6F050FE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9CE86E-1256-199D-FB00-90D477A94A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E9734C-7F1E-95F9-013B-A3AEAE7A57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EE3430-9D06-7303-14C9-59D75371ED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3D6FB-79CC-4683-A046-BBE785BA1BED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466E62-EA3C-8E20-7114-163A61334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FF2D5C-EF95-FDA4-9C58-3BE23405A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711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BB4C3D-0E12-B9B3-036B-65585CBA9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72D7E9-9E05-6E90-04E7-C2C46AEAA1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41DF8B-0631-FA1A-22C9-90BB34B25F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053D592-40BB-0B8D-02B9-4937FEFDF8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B75CE4D-34A1-E9A1-E5A3-083A5C99B8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664F1F1-A1E1-B6DF-ED36-A976108D5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2B3E8-48F1-4B23-8498-D8A04A81EC9C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8E3F4A3-57B7-E1BC-FB62-DCAA546AE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CDAC8C-8881-D70B-27A7-442F29739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814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6EE76-0548-CA43-0488-14D3E8ECF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DA7A63-CA1F-F2E5-5A3A-B4FF9361B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90D90-AA62-404D-A741-635B4370F9CB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727C44-714E-7096-2B13-0C836BBE8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01F536-4EFD-A800-5488-48D399828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93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288FD4-4313-77B3-1E30-555C6D7E7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002E4-6836-46D1-9DBB-3C27C0DD3A89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208E7D-519E-21DD-5CDB-CD6913A85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A90776-0E19-3A81-6F85-157292DAA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14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008FE-E20D-AFDA-E620-E56B28F21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F5AF61-656B-FAD0-D4B1-578CE9610C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7343EF-AF09-40AD-7265-506B102589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A3CA7B-4E86-BA47-09AF-B0C7D7094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131DD-A141-4471-BCF9-C6073EDD7E20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C2F1DC-9624-AA2E-BB28-B1EE4322C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6CFE16-5E8D-619C-D842-8FA9F64AE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911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41B54D-116D-1D10-AB69-3D139C2029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B9F910-704A-51C8-1427-39EC756159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63F175-DC67-EF83-7489-8B1527E2D2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4471A0-6EDD-9FCE-5827-BC81C079D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334A90-EB03-42F3-8859-2C2B2724C058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D7F150-E79D-9F2C-0CE8-1EBBA536C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589E81-6CEA-D3D7-B0F1-C520B38A7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074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6EC72F-FA73-071C-A214-CADF13CE73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3E1D43-E70A-58F0-F9A4-74336CD08A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A27A6A-41BB-B96B-66CF-F005824032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C48EC7-AF6A-48D3-8284-14BACBEBDD84}" type="datetimeFigureOut">
              <a:rPr lang="en-US" smtClean="0"/>
              <a:t>29/10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F9A1A-18BB-E987-CCB2-2508E8E2D5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8F2862-80A8-8701-828E-CE49AC2EEE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621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0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"/>
          <p:cNvGrpSpPr>
            <a:grpSpLocks/>
          </p:cNvGrpSpPr>
          <p:nvPr/>
        </p:nvGrpSpPr>
        <p:grpSpPr bwMode="auto">
          <a:xfrm>
            <a:off x="1752600" y="630239"/>
            <a:ext cx="8153400" cy="5519737"/>
            <a:chOff x="144" y="192"/>
            <a:chExt cx="5268" cy="3888"/>
          </a:xfrm>
        </p:grpSpPr>
        <p:pic>
          <p:nvPicPr>
            <p:cNvPr id="4103" name="Picture 5" descr="blumen-pflanzen108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344"/>
              <a:ext cx="3072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4" name="WordArt 6"/>
            <p:cNvSpPr>
              <a:spLocks noChangeArrowheads="1" noChangeShapeType="1" noTextEdit="1"/>
            </p:cNvSpPr>
            <p:nvPr/>
          </p:nvSpPr>
          <p:spPr bwMode="auto">
            <a:xfrm>
              <a:off x="144" y="192"/>
              <a:ext cx="5268" cy="2929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CanUp">
                <a:avLst>
                  <a:gd name="adj" fmla="val 66667"/>
                </a:avLst>
              </a:prstTxWarp>
            </a:bodyPr>
            <a:lstStyle/>
            <a:p>
              <a:pPr algn="ctr"/>
              <a:r>
                <a:rPr lang="en-US" sz="5400" b="1" kern="10" dirty="0">
                  <a:solidFill>
                    <a:srgbClr val="FF0000"/>
                  </a:solidFill>
                  <a:effectLst>
                    <a:outerShdw dist="107763" dir="81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ỆT LIỆT CHÀO MỪNG </a:t>
              </a:r>
            </a:p>
            <a:p>
              <a:pPr algn="ctr"/>
              <a:r>
                <a:rPr lang="en-US" sz="5400" b="1" kern="10" dirty="0">
                  <a:solidFill>
                    <a:srgbClr val="FF0000"/>
                  </a:solidFill>
                  <a:effectLst>
                    <a:outerShdw dist="107763" dir="81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THẦY CÔ GIÁO VỀ DỰ GIỜ</a:t>
              </a:r>
            </a:p>
            <a:p>
              <a:pPr algn="ctr"/>
              <a:r>
                <a:rPr lang="en-US" sz="5400" b="1" kern="10" dirty="0">
                  <a:solidFill>
                    <a:srgbClr val="FF0000"/>
                  </a:solidFill>
                  <a:effectLst>
                    <a:outerShdw dist="107763" dir="81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HỌC NGÀY HÔM NAY</a:t>
              </a:r>
            </a:p>
            <a:p>
              <a:pPr algn="ctr"/>
              <a:endParaRPr lang="en-US" sz="5400" b="1" kern="10" dirty="0"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5400" kern="10" dirty="0">
                  <a:solidFill>
                    <a:srgbClr val="0000FF"/>
                  </a:solidFill>
                  <a:effectLst>
                    <a:outerShdw dist="107763" dir="81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4099" name="Text Box 12"/>
          <p:cNvSpPr txBox="1">
            <a:spLocks noChangeArrowheads="1"/>
          </p:cNvSpPr>
          <p:nvPr/>
        </p:nvSpPr>
        <p:spPr bwMode="auto">
          <a:xfrm>
            <a:off x="1657350" y="19050"/>
            <a:ext cx="9010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latin typeface=".VnArial" panose="020B7200000000000000" pitchFamily="34" charset="0"/>
              </a:rPr>
              <a:t>                                                                                               </a:t>
            </a:r>
            <a:endParaRPr lang="en-US" altLang="en-US" sz="1600">
              <a:solidFill>
                <a:srgbClr val="0000CC"/>
              </a:solidFill>
              <a:latin typeface=".VnArial" panose="020B7200000000000000" pitchFamily="34" charset="0"/>
            </a:endParaRPr>
          </a:p>
        </p:txBody>
      </p:sp>
      <p:pic>
        <p:nvPicPr>
          <p:cNvPr id="4100" name="Picture 13" descr="Copy (12) of 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4" descr="Copy (12) of 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5097464"/>
            <a:ext cx="1981200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Copy (12) of blumen-pflanzen04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00" y="0"/>
            <a:ext cx="274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3116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4695" y="0"/>
            <a:ext cx="1192730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 (SGK- tr106</a:t>
            </a:r>
            <a:r>
              <a:rPr kumimoji="0" lang="en-US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ai hình bình hành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CD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(H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8).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:</a:t>
            </a:r>
            <a:b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b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 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en-US" sz="3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CE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80520"/>
              </p:ext>
            </p:extLst>
          </p:nvPr>
        </p:nvGraphicFramePr>
        <p:xfrm>
          <a:off x="5197419" y="569023"/>
          <a:ext cx="6860111" cy="300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Bitmap Image" r:id="rId3" imgW="2476190" imgH="1095528" progId="Paint.Picture">
                  <p:embed/>
                </p:oleObj>
              </mc:Choice>
              <mc:Fallback>
                <p:oleObj name="Bitmap Image" r:id="rId3" imgW="2476190" imgH="1095528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19" y="569023"/>
                        <a:ext cx="6860111" cy="3007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515272" y="3127639"/>
            <a:ext cx="155844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 i="1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giải: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23135" y="3802259"/>
                <a:ext cx="10234395" cy="3072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tứ giác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,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b="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D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tứ giác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C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, nên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E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ừ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suy ra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vì cùng bằng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D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ừ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b="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000" b="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D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E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suy ra </a:t>
                </a:r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 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000" b="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b="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E</a:t>
                </a:r>
                <a:r>
                  <a:rPr lang="en-US" sz="3000" b="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135" y="3802259"/>
                <a:ext cx="10234395" cy="3072123"/>
              </a:xfrm>
              <a:prstGeom prst="rect">
                <a:avLst/>
              </a:prstGeom>
              <a:blipFill rotWithShape="0">
                <a:blip r:embed="rId5"/>
                <a:stretch>
                  <a:fillRect l="-1370" t="-2579" b="-1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63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8863" y="0"/>
                <a:ext cx="11746596" cy="1097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0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T1: </a:t>
                </a:r>
                <a:r>
                  <a:rPr lang="en-US" sz="3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bình hành ABCD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B = 4 cm; BC = 5cm. Tính số đo mỗi góc và độ dài cạnh còn lại cửa hình bình hành ABCD.</a:t>
                </a:r>
                <a:endParaRPr lang="en-US" sz="3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63" y="0"/>
                <a:ext cx="11746596" cy="1097095"/>
              </a:xfrm>
              <a:prstGeom prst="rect">
                <a:avLst/>
              </a:prstGeom>
              <a:blipFill rotWithShape="0">
                <a:blip r:embed="rId3"/>
                <a:stretch>
                  <a:fillRect l="-1245" t="-6111" r="-1194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702968" y="9915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13516"/>
              </p:ext>
            </p:extLst>
          </p:nvPr>
        </p:nvGraphicFramePr>
        <p:xfrm>
          <a:off x="7535746" y="4083477"/>
          <a:ext cx="4656254" cy="277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Bitmap Image" r:id="rId4" imgW="3381847" imgH="2010056" progId="Paint.Picture">
                  <p:embed/>
                </p:oleObj>
              </mc:Choice>
              <mc:Fallback>
                <p:oleObj name="Bitmap Image" r:id="rId4" imgW="3381847" imgH="2010056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746" y="4083477"/>
                        <a:ext cx="4656254" cy="2774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4531" y="1079268"/>
            <a:ext cx="2149948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i="1" dirty="0" err="1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b="1" i="1" dirty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b="1" i="1" dirty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4420" y="1531285"/>
                <a:ext cx="11504548" cy="5326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= DC (t/c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= 4cm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DC = 4cm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AD (t/c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5cm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AD = 5cm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t/c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t/c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00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20" y="1531285"/>
                <a:ext cx="11504548" cy="5326715"/>
              </a:xfrm>
              <a:prstGeom prst="rect">
                <a:avLst/>
              </a:prstGeom>
              <a:blipFill rotWithShape="0">
                <a:blip r:embed="rId6"/>
                <a:stretch>
                  <a:fillRect l="-1059" t="-1144" b="-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76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66582" y="0"/>
            <a:ext cx="8911687" cy="63991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36194"/>
              </p:ext>
            </p:extLst>
          </p:nvPr>
        </p:nvGraphicFramePr>
        <p:xfrm>
          <a:off x="602758" y="1553088"/>
          <a:ext cx="3458254" cy="246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Bitmap Image" r:id="rId3" imgW="1295238" imgH="933580" progId="Paint.Picture">
                  <p:embed/>
                </p:oleObj>
              </mc:Choice>
              <mc:Fallback>
                <p:oleObj name="Bitmap Image" r:id="rId3" imgW="1295238" imgH="93358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58" y="1553088"/>
                        <a:ext cx="3458254" cy="246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08698" y="546116"/>
            <a:ext cx="83790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</a:t>
            </a:r>
            <a:r>
              <a:rPr kumimoji="0" lang="nl-NL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 trang 106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Cho tứ giác ABCD có AB = CD, BC = DA </a:t>
            </a:r>
            <a:r>
              <a: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ình 39).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10735" y="1467411"/>
            <a:ext cx="828126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tam giác ABC và CDA có bằng nhau hay không?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ó, hãy so sánh các cặp góc: </a:t>
            </a:r>
            <a:r>
              <a: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C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A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B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kumimoji="0" 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D.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nl-NL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 có phải hình bình hành hay không?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D4877D1-66EC-C2B6-5D41-B465096F2D67}"/>
                  </a:ext>
                </a:extLst>
              </p:cNvPr>
              <p:cNvSpPr txBox="1"/>
              <p:nvPr/>
            </p:nvSpPr>
            <p:spPr>
              <a:xfrm>
                <a:off x="602758" y="4371239"/>
                <a:ext cx="9959925" cy="2038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ta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D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𝐴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𝐴𝐷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ABCD là hình bình hành (tính chất hình bình hành)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D4877D1-66EC-C2B6-5D41-B465096F2D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58" y="4371239"/>
                <a:ext cx="9959925" cy="2038700"/>
              </a:xfrm>
              <a:prstGeom prst="rect">
                <a:avLst/>
              </a:prstGeom>
              <a:blipFill>
                <a:blip r:embed="rId5"/>
                <a:stretch>
                  <a:fillRect l="-1285" t="-2994" r="-1224"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1CFC4D7E-A3C1-8E13-0BD0-FF7BBA61FA6A}"/>
              </a:ext>
            </a:extLst>
          </p:cNvPr>
          <p:cNvSpPr/>
          <p:nvPr/>
        </p:nvSpPr>
        <p:spPr>
          <a:xfrm>
            <a:off x="602758" y="3911310"/>
            <a:ext cx="1299074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>
              <a:lnSpc>
                <a:spcPct val="107000"/>
              </a:lnSpc>
              <a:spcAft>
                <a:spcPts val="800"/>
              </a:spcAft>
            </a:pPr>
            <a:r>
              <a:rPr lang="nl-NL" sz="3000" b="1" i="1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 ý: </a:t>
            </a:r>
            <a:endParaRPr lang="en-US" sz="3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60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66582" y="0"/>
            <a:ext cx="8911687" cy="63991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Dấu hiệu nhận biết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01901"/>
              </p:ext>
            </p:extLst>
          </p:nvPr>
        </p:nvGraphicFramePr>
        <p:xfrm>
          <a:off x="8082275" y="77454"/>
          <a:ext cx="3243101" cy="257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Bitmap Image" r:id="rId3" imgW="1219370" imgH="961905" progId="Paint.Picture">
                  <p:embed/>
                </p:oleObj>
              </mc:Choice>
              <mc:Fallback>
                <p:oleObj name="Bitmap Image" r:id="rId3" imgW="1219370" imgH="961905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75" y="77454"/>
                        <a:ext cx="3243101" cy="257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08698" y="761560"/>
            <a:ext cx="32880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3: </a:t>
            </a: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 trang 106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66582" y="2751155"/>
            <a:ext cx="117211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tam giác ABO và CDO có bằng nhau hay không? Từ đó, hãy so sánh các cặp góc: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D.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nl-NL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có phải hình bình hành hay không?</a:t>
            </a:r>
            <a:endParaRPr kumimoji="0" lang="nl-NL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0812" y="1366160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Cho tứ giác ABCD có hai đường chéo AC và BD cắt nhau tại điểm O của mỗi đường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Hình 40).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E551AAA-DC81-6716-CD28-E7BC9A00AE7E}"/>
                  </a:ext>
                </a:extLst>
              </p:cNvPr>
              <p:cNvSpPr/>
              <p:nvPr/>
            </p:nvSpPr>
            <p:spPr>
              <a:xfrm>
                <a:off x="470812" y="4691078"/>
                <a:ext cx="11421172" cy="1660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Hai tam giác ABO và CDO có bằng nhau (theo trường hợp c.g.c),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𝐶𝐴</m:t>
                        </m:r>
                      </m:e>
                    </m:acc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3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𝐴𝐷</m:t>
                        </m:r>
                      </m:e>
                    </m:acc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3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3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ABCD là hình bình hành (tính chất hình bình hành)</a:t>
                </a:r>
                <a:endParaRPr lang="en-US" sz="3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0E551AAA-DC81-6716-CD28-E7BC9A00AE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12" y="4691078"/>
                <a:ext cx="11421172" cy="1660134"/>
              </a:xfrm>
              <a:prstGeom prst="rect">
                <a:avLst/>
              </a:prstGeom>
              <a:blipFill>
                <a:blip r:embed="rId5"/>
                <a:stretch>
                  <a:fillRect l="-1227" t="-4779" r="-1227" b="-10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E56906A7-1643-8FF4-9C13-5353B883C18E}"/>
              </a:ext>
            </a:extLst>
          </p:cNvPr>
          <p:cNvSpPr/>
          <p:nvPr/>
        </p:nvSpPr>
        <p:spPr>
          <a:xfrm>
            <a:off x="470812" y="4129129"/>
            <a:ext cx="1299074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0">
              <a:lnSpc>
                <a:spcPct val="107000"/>
              </a:lnSpc>
              <a:spcAft>
                <a:spcPts val="800"/>
              </a:spcAft>
            </a:pPr>
            <a:r>
              <a:rPr lang="nl-NL" sz="3000" b="1" i="1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 ý: </a:t>
            </a:r>
            <a:endParaRPr lang="en-US" sz="3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6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99355"/>
              </p:ext>
            </p:extLst>
          </p:nvPr>
        </p:nvGraphicFramePr>
        <p:xfrm>
          <a:off x="1034951" y="1117488"/>
          <a:ext cx="10122098" cy="25353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22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35323">
                <a:tc>
                  <a:txBody>
                    <a:bodyPr/>
                    <a:lstStyle/>
                    <a:p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 Ta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30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30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lvl="0"/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30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 </a:t>
                      </a:r>
                      <a:endParaRPr lang="en-US" sz="30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99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2611" y="0"/>
            <a:ext cx="119593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3 (SGK-tr107)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ứ giác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hai cạnh đối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 song và bằng nhau, hai đường chéo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 tại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ứng minh: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△OAB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△OCD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ứ giác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ình bình hành.</a:t>
            </a:r>
            <a:endParaRPr lang="en-US" sz="30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2610" y="1938992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80987"/>
              </p:ext>
            </p:extLst>
          </p:nvPr>
        </p:nvGraphicFramePr>
        <p:xfrm>
          <a:off x="6645442" y="1056589"/>
          <a:ext cx="4736432" cy="2888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Bitmap Image" r:id="rId3" imgW="1552792" imgH="952633" progId="Paint.Picture">
                  <p:embed/>
                </p:oleObj>
              </mc:Choice>
              <mc:Fallback>
                <p:oleObj name="Bitmap Image" r:id="rId3" imgW="1552792" imgH="95263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442" y="1056589"/>
                        <a:ext cx="4736432" cy="2888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4060" y="2500940"/>
                <a:ext cx="11616489" cy="42723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Xét hai tam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A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CD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có: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𝐴𝐵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𝐶𝐷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o le trong);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giả thiết);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𝐵𝐴</m:t>
                        </m:r>
                      </m:e>
                    </m:acc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𝑂𝐷𝐶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so le trong)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Suy r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△OA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△OC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g.c.g).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△OA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△OCD</a:t>
                </a:r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A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ác cặp cạnh tương ứng)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hai đường chéo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 nhau tại trung điểm mỗi đường. Do đó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.</a:t>
                </a:r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60" y="2500940"/>
                <a:ext cx="11616489" cy="4272323"/>
              </a:xfrm>
              <a:prstGeom prst="rect">
                <a:avLst/>
              </a:prstGeom>
              <a:blipFill rotWithShape="0">
                <a:blip r:embed="rId5"/>
                <a:stretch>
                  <a:fillRect l="-1049" t="-1427" r="-157" b="-2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96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78DFE36-450E-96F4-7E0A-886D38FACC04}"/>
              </a:ext>
            </a:extLst>
          </p:cNvPr>
          <p:cNvSpPr txBox="1"/>
          <p:nvPr/>
        </p:nvSpPr>
        <p:spPr>
          <a:xfrm>
            <a:off x="618979" y="436099"/>
            <a:ext cx="94632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0" dirty="0">
                <a:solidFill>
                  <a:srgbClr val="FF0000"/>
                </a:solidFill>
                <a:effectLst/>
                <a:latin typeface="+mj-lt"/>
              </a:rPr>
              <a:t>Luyện tập 2 : 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ho tứ giác ABCD có hai đường chéo AC và BD </a:t>
            </a:r>
            <a:endParaRPr lang="en-US" sz="2800" b="0" i="0" dirty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ắt nhau tại O thoả mãn OA = OC và  </a:t>
            </a:r>
            <a:endParaRPr lang="en-US" sz="2800" b="0" i="0" dirty="0">
              <a:solidFill>
                <a:srgbClr val="000000"/>
              </a:solidFill>
              <a:effectLst/>
              <a:latin typeface="+mj-lt"/>
            </a:endParaRPr>
          </a:p>
          <a:p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Chứng minh tứ giác ABCD là hình bình hành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3D59D0-4990-2E70-F1B4-D96FD8A52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06539"/>
              </p:ext>
            </p:extLst>
          </p:nvPr>
        </p:nvGraphicFramePr>
        <p:xfrm>
          <a:off x="6096000" y="811377"/>
          <a:ext cx="1922585" cy="540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811377"/>
                        <a:ext cx="1922585" cy="540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 descr="Luyện tập 2 trang 107 Toán 8 Tập 1 Cánh diều | Giải Toán 8">
            <a:extLst>
              <a:ext uri="{FF2B5EF4-FFF2-40B4-BE49-F238E27FC236}">
                <a16:creationId xmlns:a16="http://schemas.microsoft.com/office/drawing/2014/main" id="{181E5039-F9A9-35DB-B5EF-ECB9B0CCC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585" y="1260196"/>
            <a:ext cx="2771775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E711C2-F8E5-9403-F38A-6DD6CB16C9DC}"/>
              </a:ext>
            </a:extLst>
          </p:cNvPr>
          <p:cNvSpPr txBox="1"/>
          <p:nvPr/>
        </p:nvSpPr>
        <p:spPr>
          <a:xfrm>
            <a:off x="745588" y="1665664"/>
            <a:ext cx="1617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8A3E46-0005-E7B2-6E49-01662BC881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000" t="14752" r="54423" b="26543"/>
          <a:stretch/>
        </p:blipFill>
        <p:spPr>
          <a:xfrm>
            <a:off x="745588" y="2188883"/>
            <a:ext cx="5190978" cy="402403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8AD65A2-88BC-5AB7-137C-F99991E8E57C}"/>
              </a:ext>
            </a:extLst>
          </p:cNvPr>
          <p:cNvSpPr txBox="1"/>
          <p:nvPr/>
        </p:nvSpPr>
        <p:spPr>
          <a:xfrm>
            <a:off x="6636434" y="3566390"/>
            <a:ext cx="498348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Xét tứ giác ABCD có hai đường chéo AC và BD cắt nhau tại trung điểm O của mỗi đường</a:t>
            </a:r>
          </a:p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+mj-lt"/>
              </a:rPr>
              <a:t>Do đó ABCD là hình bình hành.</a:t>
            </a:r>
          </a:p>
        </p:txBody>
      </p:sp>
    </p:spTree>
    <p:extLst>
      <p:ext uri="{BB962C8B-B14F-4D97-AF65-F5344CB8AC3E}">
        <p14:creationId xmlns:p14="http://schemas.microsoft.com/office/powerpoint/2010/main" val="154067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374982"/>
              </p:ext>
            </p:extLst>
          </p:nvPr>
        </p:nvGraphicFramePr>
        <p:xfrm>
          <a:off x="277431" y="167799"/>
          <a:ext cx="11726309" cy="17685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26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68578">
                <a:tc>
                  <a:txBody>
                    <a:bodyPr/>
                    <a:lstStyle/>
                    <a:p>
                      <a:r>
                        <a:rPr lang="en-US" sz="3200" b="1" kern="12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ú ý: </a:t>
                      </a:r>
                    </a:p>
                    <a:p>
                      <a:pPr lvl="0"/>
                      <a:r>
                        <a:rPr lang="en-US" sz="3200" b="1" i="1" kern="12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 giác có hai cạnh đối song song và bằng nhau là hình bình hành.</a:t>
                      </a:r>
                      <a:endParaRPr lang="en-US" sz="3200" b="1" kern="12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3200" b="1" i="1" kern="12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ứ giác có các cặp cạnh đối bằng nhau là hình bình hành.</a:t>
                      </a:r>
                      <a:endParaRPr lang="en-US" sz="3200">
                        <a:ln>
                          <a:solidFill>
                            <a:srgbClr val="00B0F0"/>
                          </a:solidFill>
                        </a:ln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04737" y="3718679"/>
                <a:ext cx="10387263" cy="3281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ứ giác </a:t>
                </a:r>
                <a:r>
                  <a:rPr 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320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ẻ tia </a:t>
                </a:r>
                <a:r>
                  <a:rPr 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ia đối của tia</a:t>
                </a:r>
                <a:b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</a:t>
                </a:r>
                <a:b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20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3200"/>
                  <a:t>  = 180</a:t>
                </a:r>
                <a:r>
                  <a:rPr lang="en-US" sz="3200" i="1" baseline="30000"/>
                  <a:t>0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𝐴𝐷</m:t>
                        </m:r>
                      </m:e>
                    </m:acc>
                  </m:oMath>
                </a14:m>
                <a:r>
                  <a:rPr lang="en-US" sz="320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D // BC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ứ giác </a:t>
                </a:r>
                <a:r>
                  <a:rPr lang="en-US" sz="3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bình hành.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/>
                  <a:t/>
                </a:r>
                <a:br>
                  <a:rPr lang="en-US"/>
                </a:b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737" y="3718679"/>
                <a:ext cx="10387263" cy="3281476"/>
              </a:xfrm>
              <a:prstGeom prst="rect">
                <a:avLst/>
              </a:prstGeom>
              <a:blipFill rotWithShape="0">
                <a:blip r:embed="rId2"/>
                <a:stretch>
                  <a:fillRect l="-1350" t="-1859" r="-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215" y="4349515"/>
            <a:ext cx="4646785" cy="22126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0071760"/>
              </p:ext>
            </p:extLst>
          </p:nvPr>
        </p:nvGraphicFramePr>
        <p:xfrm>
          <a:off x="4882776" y="2575360"/>
          <a:ext cx="2580341" cy="692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0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2275">
                <a:tc>
                  <a:txBody>
                    <a:bodyPr/>
                    <a:lstStyle/>
                    <a:p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YỆN</a:t>
                      </a:r>
                      <a:r>
                        <a:rPr lang="en-US" sz="32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ẬP</a:t>
                      </a:r>
                      <a:endPara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23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283" y="161366"/>
            <a:ext cx="5992906" cy="31627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65075" y="2521573"/>
                <a:ext cx="11566830" cy="3878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Xét tứ giác </a:t>
                </a: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360</a:t>
                </a:r>
                <a:r>
                  <a:rPr lang="en-US" sz="3000" i="1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tổng các góc của một tứ giác).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giả thiết)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360</a:t>
                </a:r>
                <a:r>
                  <a:rPr lang="en-US" sz="3000" i="1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2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360</a:t>
                </a:r>
                <a:r>
                  <a:rPr lang="en-US" sz="3000" i="1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⇔ 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= 360</a:t>
                </a:r>
                <a:r>
                  <a:rPr lang="en-US" sz="3000" i="1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⇔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= 180</a:t>
                </a:r>
                <a:r>
                  <a:rPr lang="en-US" sz="3000" i="1" baseline="30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075" y="2521573"/>
                <a:ext cx="11566830" cy="3878754"/>
              </a:xfrm>
              <a:prstGeom prst="rect">
                <a:avLst/>
              </a:prstGeom>
              <a:blipFill rotWithShape="0">
                <a:blip r:embed="rId3"/>
                <a:stretch>
                  <a:fillRect l="-1212" t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0736" y="-3285"/>
                <a:ext cx="8325382" cy="3165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ứ giác 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280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ẻ tia 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x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ia đối của tia</a:t>
                </a:r>
                <a:b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:</a:t>
                </a:r>
                <a:b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2800"/>
                  <a:t> +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𝐷𝐴𝐵</m:t>
                        </m:r>
                      </m:e>
                    </m:acc>
                  </m:oMath>
                </a14:m>
                <a:r>
                  <a:rPr lang="en-US" sz="2800"/>
                  <a:t>  = 180</a:t>
                </a:r>
                <a:r>
                  <a:rPr lang="en-US" sz="2800" i="1" baseline="30000"/>
                  <a:t>0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𝐴𝐷</m:t>
                        </m:r>
                      </m:e>
                    </m:acc>
                  </m:oMath>
                </a14:m>
                <a:r>
                  <a:rPr lang="en-US" sz="280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D // BC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b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ứ giác </a:t>
                </a:r>
                <a:r>
                  <a:rPr lang="en-US" sz="28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 </a:t>
                </a: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bình hành.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/>
                  <a:t/>
                </a:r>
                <a:br>
                  <a:rPr lang="en-US" sz="2800"/>
                </a:br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36" y="-3285"/>
                <a:ext cx="8325382" cy="3165995"/>
              </a:xfrm>
              <a:prstGeom prst="rect">
                <a:avLst/>
              </a:prstGeom>
              <a:blipFill rotWithShape="0">
                <a:blip r:embed="rId5"/>
                <a:stretch>
                  <a:fillRect l="-1464" t="-1538" r="-2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80736" y="2546256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85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471857-467D-3B57-3D18-B9A77B60D93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683" y="361391"/>
            <a:ext cx="3872842" cy="172458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3BC551-D922-C1D6-E808-80E6B885CCF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72" t="35271" r="43906" b="22625"/>
          <a:stretch/>
        </p:blipFill>
        <p:spPr>
          <a:xfrm>
            <a:off x="323850" y="171450"/>
            <a:ext cx="6391276" cy="28860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6D7ACEB-9FA4-DB68-59B5-9ECC8F110D49}"/>
              </a:ext>
            </a:extLst>
          </p:cNvPr>
          <p:cNvSpPr txBox="1"/>
          <p:nvPr/>
        </p:nvSpPr>
        <p:spPr>
          <a:xfrm>
            <a:off x="619125" y="2976086"/>
            <a:ext cx="773429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(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1DC9064-3295-74E7-76EA-7D754C964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8934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297754-672A-B2E5-666E-CFBEA1D95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91930"/>
              </p:ext>
            </p:extLst>
          </p:nvPr>
        </p:nvGraphicFramePr>
        <p:xfrm>
          <a:off x="965200" y="3515171"/>
          <a:ext cx="2559050" cy="396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1638000" imgH="253800" progId="Equation.DSMT4">
                  <p:embed/>
                </p:oleObj>
              </mc:Choice>
              <mc:Fallback>
                <p:oleObj name="Equation" r:id="rId7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00" y="3515171"/>
                        <a:ext cx="2559050" cy="396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1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ác trò chơi khởi động cho một buổi sinh hoạt tập thể - Sinh Viên Công Giáo  Trung C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3" y="493713"/>
            <a:ext cx="6369050" cy="601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55406" y="2716326"/>
            <a:ext cx="1856598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12700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5400" b="1" dirty="0">
                <a:ln w="12700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5400" b="1" dirty="0" err="1">
                <a:ln w="12700">
                  <a:solidFill>
                    <a:srgbClr val="0000FF"/>
                  </a:solidFill>
                  <a:prstDash val="solid"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5400" b="1" dirty="0">
              <a:ln w="12700">
                <a:solidFill>
                  <a:srgbClr val="0000FF"/>
                </a:solidFill>
                <a:prstDash val="solid"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58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905" y="0"/>
            <a:ext cx="4427621" cy="286351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32611" y="0"/>
            <a:ext cx="806917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đường trung tuyến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 nhau tại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ọi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 lượt là trung điểm của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B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ứng minh rằng tứ giá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MN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bình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.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2611" y="2037770"/>
                <a:ext cx="11959389" cy="4820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△AB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hai đường trung tuyế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M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N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tại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giả thiết) 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trọng tâm củ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△ABC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M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GB</m:t>
                        </m:r>
                      </m:num>
                      <m:den>
                        <m: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N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𝐶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tính chất trọng tâm của tam giác).                   (1)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giả thiết) 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P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B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GB</m:t>
                        </m:r>
                      </m:num>
                      <m:den>
                        <m: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trung điểm củ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giả thiết) 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Q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GC</m:t>
                        </m:r>
                      </m:num>
                      <m:den>
                        <m:r>
                          <a:rPr lang="en-US" sz="28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(1), (2) và (3) suy ra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M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P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N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Q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QMN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M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P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N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Q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chứng minh trên)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đó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QMN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hai đường chéo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P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Q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tại trung điểm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 mỗi đường nên nó là hình bình hành.</a:t>
                </a:r>
                <a:endParaRPr lang="en-US" sz="2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11" y="2037770"/>
                <a:ext cx="11959389" cy="4820230"/>
              </a:xfrm>
              <a:prstGeom prst="rect">
                <a:avLst/>
              </a:prstGeom>
              <a:blipFill rotWithShape="0">
                <a:blip r:embed="rId3"/>
                <a:stretch>
                  <a:fillRect l="-1019" t="-1391" r="-612" b="-2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335568" y="1534907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93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29464" y="2991501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527" y="0"/>
            <a:ext cx="5895473" cy="292141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843212" y="3705121"/>
            <a:ext cx="104330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Vì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ình bình hành (giả thiết) nên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MN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ình bình hành (giả thiết) nên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6832" y="5334121"/>
                <a:ext cx="11959390" cy="1523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a có </a:t>
                </a: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CD 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1)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MN </a:t>
                </a: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𝑁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2)</a:t>
                </a:r>
                <a:b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(1) và (2) 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𝑁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𝐴𝑁</m:t>
                        </m:r>
                      </m:e>
                    </m:acc>
                  </m:oMath>
                </a14:m>
                <a:r>
                  <a:rPr lang="en-US" sz="3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32" y="5334121"/>
                <a:ext cx="11959390" cy="1523879"/>
              </a:xfrm>
              <a:prstGeom prst="rect">
                <a:avLst/>
              </a:prstGeom>
              <a:blipFill rotWithShape="0">
                <a:blip r:embed="rId3"/>
                <a:stretch>
                  <a:fillRect l="-1223" t="-4000" b="-1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7589471"/>
                  </p:ext>
                </p:extLst>
              </p:nvPr>
            </p:nvGraphicFramePr>
            <p:xfrm>
              <a:off x="316832" y="110460"/>
              <a:ext cx="5979695" cy="2546287"/>
            </p:xfrm>
            <a:graphic>
              <a:graphicData uri="http://schemas.openxmlformats.org/drawingml/2006/table">
                <a:tbl>
                  <a:tblPr/>
                  <a:tblGrid>
                    <a:gridCol w="59796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1419726">
                    <a:tc>
                      <a:txBody>
                        <a:bodyPr/>
                        <a:lstStyle/>
                        <a:p>
                          <a:r>
                            <a:rPr lang="en-US" sz="3200" b="1" i="0">
                              <a:solidFill>
                                <a:srgbClr val="CC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ài 3.</a:t>
                          </a:r>
                          <a:r>
                            <a:rPr lang="en-US" sz="3200" b="1" i="0" baseline="0">
                              <a:solidFill>
                                <a:srgbClr val="CC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 hai hình bình hành </a:t>
                          </a:r>
                          <a:r>
                            <a:rPr lang="en-US" sz="32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CD </a:t>
                          </a:r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</a:t>
                          </a:r>
                          <a:r>
                            <a:rPr lang="en-US" sz="3200" b="0" i="1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BMN </a:t>
                          </a:r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Hình</a:t>
                          </a:r>
                          <a:r>
                            <a:rPr lang="en-US" sz="3200" b="0" i="0" baseline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). </a:t>
                          </a:r>
                        </a:p>
                        <a:p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ng minh:</a:t>
                          </a:r>
                        </a:p>
                        <a:p>
                          <a:pPr marL="514350" indent="-514350">
                            <a:buAutoNum type="alphaLcParenR"/>
                          </a:pPr>
                          <a:r>
                            <a:rPr lang="en-US" sz="3200" b="0" i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D = MN</a:t>
                          </a:r>
                        </a:p>
                        <a:p>
                          <a:pPr marL="514350" marR="0" indent="-51435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AutoNum type="alphaLcParenR"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3200" i="1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𝐶𝐷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𝑀𝑁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𝐷𝐴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320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77589471"/>
                  </p:ext>
                </p:extLst>
              </p:nvPr>
            </p:nvGraphicFramePr>
            <p:xfrm>
              <a:off x="316832" y="110460"/>
              <a:ext cx="5979695" cy="2546287"/>
            </p:xfrm>
            <a:graphic>
              <a:graphicData uri="http://schemas.openxmlformats.org/drawingml/2006/table">
                <a:tbl>
                  <a:tblPr/>
                  <a:tblGrid>
                    <a:gridCol w="5979695"/>
                  </a:tblGrid>
                  <a:tr h="25462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635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4"/>
                          <a:stretch>
                            <a:fillRect t="-3349" b="-765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6874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35133" y="3255701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0670" y="0"/>
            <a:ext cx="1198133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sz="30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đo khoảng cách giữa hai vị trí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hai phía của một tòa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 mà không thể trực tiếp đo được, người ta làm như sau:</a:t>
            </a:r>
            <a:b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các vị trí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uộc đường thẳng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khoảng cách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đo được;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rung điểm của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43). Người ta đo được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 m. Tính độ dài </a:t>
            </a:r>
            <a:r>
              <a:rPr lang="vi-VN" sz="30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304" y="2361815"/>
            <a:ext cx="6437696" cy="234972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5346" y="3817650"/>
            <a:ext cx="10563726" cy="2562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Xét tứ giác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Có hai đường chéo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 tại trung điểm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mỗi đường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nên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ình bình hành.</a:t>
            </a:r>
            <a:b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sz="3000" i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00 (m)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64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639" y="1756652"/>
            <a:ext cx="7110973" cy="216749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224118" y="0"/>
            <a:ext cx="11967882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Hoa vẽ tam giá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 tờ giấy sau đó cắt một phần tam giác ở phía góc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44). Bạn Hoa đố bạn Hùng: 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vẽ lại tam giá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àm thế nào tính được độ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 các đoạn thẳng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số đo gó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.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Hùng đã làm như sau:</a:t>
            </a:r>
            <a:b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Qua điểm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đường thẳng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với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điểm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 đường</a:t>
            </a:r>
            <a:endParaRPr 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′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với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b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ọi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giao điểm của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′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b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o độ dài các đoạn thẳng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o gó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B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. Từ đó, tính được độ dài các đoạn thẳng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số đo góc </a:t>
            </a:r>
            <a:r>
              <a:rPr lang="vi-VN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45).</a:t>
            </a:r>
            <a:b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giải thích cách làm của bạn Hùng.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6907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8546" y="1436707"/>
            <a:ext cx="1526380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 i="1">
                <a:solidFill>
                  <a:srgbClr val="0000E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177" y="1"/>
            <a:ext cx="8187448" cy="21734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8546" y="1998656"/>
                <a:ext cx="11983453" cy="491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indent="-30480">
                  <a:spcAft>
                    <a:spcPts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 // B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giả thiết) 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E // BC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’ // A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giả thiết) nên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 // AC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BE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E // B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hứng minh trên) và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 // A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hứng minh trên). Do đó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BE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: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indent="-30480">
                  <a:spcAft>
                    <a:spcPts val="0"/>
                  </a:spcAft>
                </a:pPr>
                <a:r>
                  <a:rPr lang="en-US" sz="280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     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𝐶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𝐸</m:t>
                            </m:r>
                          </m:e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𝐶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𝐸</m:t>
                            </m:r>
                          </m:e>
                          <m:e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𝐶𝐵</m:t>
                                </m:r>
                              </m:e>
                            </m:acc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2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𝐴𝐸𝐵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tính chất hình bình hành).</a:t>
                </a:r>
                <a:b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 Hùng chứng minh được tứ giá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BE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ình bình hành có các tính chất trên, đo độ dài các đoạn thẳng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E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o gó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EB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ừ đó, tính được độ dài các đoạn thẳng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số đo góc </a:t>
                </a:r>
                <a:r>
                  <a:rPr lang="en-US" sz="2800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B</a:t>
                </a:r>
                <a:r>
                  <a:rPr lang="en-US" sz="2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46" y="1998656"/>
                <a:ext cx="11983453" cy="4915063"/>
              </a:xfrm>
              <a:prstGeom prst="rect">
                <a:avLst/>
              </a:prstGeom>
              <a:blipFill rotWithShape="0">
                <a:blip r:embed="rId3"/>
                <a:stretch>
                  <a:fillRect l="-1017" t="-1365" r="-1068" b="-2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91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904459"/>
              </p:ext>
            </p:extLst>
          </p:nvPr>
        </p:nvGraphicFramePr>
        <p:xfrm>
          <a:off x="5111376" y="0"/>
          <a:ext cx="2580341" cy="692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0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2275">
                <a:tc>
                  <a:txBody>
                    <a:bodyPr/>
                    <a:lstStyle/>
                    <a:p>
                      <a:pPr algn="ctr"/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NG</a:t>
                      </a:r>
                      <a:r>
                        <a:rPr lang="en-US" sz="32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Ố</a:t>
                      </a:r>
                      <a:endPara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28600" y="775026"/>
            <a:ext cx="10020300" cy="2562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ọn câu trả  lời đúng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́ giác có hai cạnh đối song song là hình bình hành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́ giác có hai cạnh đối bằng nhau là hình bình hành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ứ giác có hai góc đối bằng nhau là hình bình hành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́ giác có các cạnh đối song song là hình bình hành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3307797"/>
            <a:ext cx="11963400" cy="305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ọn câu trả lời “</a:t>
            </a: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”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cạnh đối bằng nhau. 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góc đối bằng nhau.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hai đường chéo cắt nhau tại trung điểm của mỗi đường.</a:t>
            </a:r>
            <a:endParaRPr lang="en-US" sz="30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hình bình hành các cạnh đối không bằng nhau.</a:t>
            </a:r>
            <a:endParaRPr lang="en-US" sz="3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2708520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Oval 6"/>
          <p:cNvSpPr/>
          <p:nvPr/>
        </p:nvSpPr>
        <p:spPr>
          <a:xfrm>
            <a:off x="204537" y="5764741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59270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188259" y="0"/>
                <a:ext cx="12003741" cy="19861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0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:</a:t>
                </a:r>
                <a:r>
                  <a:rPr kumimoji="0" lang="en-US" sz="3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3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hình bình hành ABCD có</a:t>
                </a:r>
                <a14:m>
                  <m:oMath xmlns:m="http://schemas.openxmlformats.org/officeDocument/2006/math">
                    <m:r>
                      <a:rPr kumimoji="0" 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kumimoji="0" lang="pt-BR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3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kumimoji="0" lang="pt-BR" sz="3000" b="0" i="0" u="none" strike="noStrike" cap="none" normalizeH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ác góc còn lại của  hình bình hành là: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sz="3000" b="0" i="0" u="none" strike="noStrike" cap="none" normalizeH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3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pt-BR" sz="30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pt-BR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kumimoji="0" lang="en-US" sz="30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30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pt-BR" sz="3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pt-BR" sz="3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kumimoji="0" lang="pt-BR" sz="3000" b="1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0" lang="pt-BR" sz="3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pt-BR" sz="30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pt-BR" sz="3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pt-BR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pt-BR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kumimoji="0" lang="pt-BR" sz="3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259" y="0"/>
                <a:ext cx="12003741" cy="1986121"/>
              </a:xfrm>
              <a:prstGeom prst="rect">
                <a:avLst/>
              </a:prstGeom>
              <a:blipFill rotWithShape="0">
                <a:blip r:embed="rId2"/>
                <a:stretch>
                  <a:fillRect l="-1219" t="-2454" b="-92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57" name="Rectangle 19456"/>
          <p:cNvSpPr/>
          <p:nvPr/>
        </p:nvSpPr>
        <p:spPr>
          <a:xfrm>
            <a:off x="188259" y="1986121"/>
            <a:ext cx="8618857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4: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ình bình hành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. Qua giao 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 O của các đường chéo, vẽ một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đường thẳng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Cắt các cạnh đối BC và AD theo thứ tự ở E và F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(đường này không đi qua trung điểm của BC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 và AD). Ta có: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A.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AF = CE                     </a:t>
            </a: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B.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AF = BE                 </a:t>
            </a:r>
          </a:p>
          <a:p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C.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DF = CE                     </a:t>
            </a:r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D. 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DF = DE.</a:t>
            </a:r>
            <a:endParaRPr lang="en-US" sz="3000"/>
          </a:p>
        </p:txBody>
      </p:sp>
      <p:pic>
        <p:nvPicPr>
          <p:cNvPr id="67" name="Picture 66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5507" y="1972407"/>
            <a:ext cx="5267125" cy="2414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Oval 67"/>
          <p:cNvSpPr/>
          <p:nvPr/>
        </p:nvSpPr>
        <p:spPr>
          <a:xfrm>
            <a:off x="372979" y="911908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9" name="Oval 68"/>
          <p:cNvSpPr/>
          <p:nvPr/>
        </p:nvSpPr>
        <p:spPr>
          <a:xfrm>
            <a:off x="1985211" y="4218337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7557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/>
      <p:bldP spid="68" grpId="0" animBg="1"/>
      <p:bldP spid="6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7263" y="188313"/>
            <a:ext cx="11825673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5: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 vi của hình bình hành ABCD bằng 10cm, chu vi của tam giác </a:t>
            </a:r>
          </a:p>
          <a:p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∆ABD bằng 9cm, khi đó độ dài BD là:</a:t>
            </a:r>
          </a:p>
          <a:p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cm                        </a:t>
            </a: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cm                          </a:t>
            </a: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cm                       </a:t>
            </a:r>
            <a:r>
              <a:rPr lang="pt-BR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pt-BR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cm </a:t>
            </a:r>
            <a:endParaRPr lang="en-US" sz="3000"/>
          </a:p>
        </p:txBody>
      </p:sp>
      <p:sp>
        <p:nvSpPr>
          <p:cNvPr id="3" name="Rectangle 2"/>
          <p:cNvSpPr/>
          <p:nvPr/>
        </p:nvSpPr>
        <p:spPr>
          <a:xfrm>
            <a:off x="207263" y="1665641"/>
            <a:ext cx="11975971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6:</a:t>
            </a:r>
            <a:r>
              <a:rPr lang="en-US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nl-NL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∆ABC. Gọi D, N, E theo thứ tự là trung điểm của AB, BC, CA. </a:t>
            </a:r>
          </a:p>
          <a:p>
            <a:r>
              <a:rPr lang="nl-NL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 giác ADME là:</a:t>
            </a:r>
            <a:endParaRPr lang="nl-NL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ình thang vuông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30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65231" y="2618692"/>
            <a:ext cx="4677590" cy="3589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177280" y="1066364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Oval 5"/>
          <p:cNvSpPr/>
          <p:nvPr/>
        </p:nvSpPr>
        <p:spPr>
          <a:xfrm>
            <a:off x="3814010" y="2495199"/>
            <a:ext cx="541421" cy="5992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306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Scroll 1"/>
          <p:cNvSpPr/>
          <p:nvPr/>
        </p:nvSpPr>
        <p:spPr>
          <a:xfrm>
            <a:off x="820271" y="309282"/>
            <a:ext cx="10636623" cy="5741894"/>
          </a:xfrm>
          <a:prstGeom prst="verticalScroll">
            <a:avLst/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b="1">
                <a:ln>
                  <a:solidFill>
                    <a:srgbClr val="FFC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pt-BR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 kiến thức trong bài. 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pt-BR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các bài tập trong SBT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35050" lvl="0" indent="-45720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mới: "Bài 5: Hình chữ nhật".</a:t>
            </a:r>
          </a:p>
        </p:txBody>
      </p:sp>
    </p:spTree>
    <p:extLst>
      <p:ext uri="{BB962C8B-B14F-4D97-AF65-F5344CB8AC3E}">
        <p14:creationId xmlns:p14="http://schemas.microsoft.com/office/powerpoint/2010/main" val="16253230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31747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988" y="0"/>
            <a:ext cx="12220575" cy="6858000"/>
          </a:xfrm>
        </p:spPr>
      </p:pic>
      <p:sp>
        <p:nvSpPr>
          <p:cNvPr id="6" name="Rectangle 5"/>
          <p:cNvSpPr/>
          <p:nvPr/>
        </p:nvSpPr>
        <p:spPr>
          <a:xfrm>
            <a:off x="408044" y="2249905"/>
            <a:ext cx="11191761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600" b="1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sp>
        <p:nvSpPr>
          <p:cNvPr id="7" name="Rectangle 6"/>
          <p:cNvSpPr/>
          <p:nvPr/>
        </p:nvSpPr>
        <p:spPr>
          <a:xfrm>
            <a:off x="6003925" y="2967038"/>
            <a:ext cx="184150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5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31750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8575"/>
            <a:ext cx="2792413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563" y="4387850"/>
            <a:ext cx="30480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5617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8547" y="315405"/>
            <a:ext cx="11654590" cy="1647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340" algn="just"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thiết kế tay vịn cầu thang</a:t>
            </a:r>
            <a:r>
              <a:rPr lang="en-US" sz="32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ình 34) 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 ta thường để các cặp thanh sườn song song với nhau, các cặp thanh trụ song song với nhau, tạo nên các hình bình hành.</a:t>
            </a:r>
            <a:endParaRPr lang="en-US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6838" y="1900989"/>
            <a:ext cx="184995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2858"/>
              </p:ext>
            </p:extLst>
          </p:nvPr>
        </p:nvGraphicFramePr>
        <p:xfrm>
          <a:off x="5656838" y="1900989"/>
          <a:ext cx="6535162" cy="495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Bitmap Image" r:id="rId3" imgW="3761905" imgH="2866667" progId="Paint.Picture">
                  <p:embed/>
                </p:oleObj>
              </mc:Choice>
              <mc:Fallback>
                <p:oleObj name="Bitmap Image" r:id="rId3" imgW="3761905" imgH="28666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838" y="1900989"/>
                        <a:ext cx="6535162" cy="4957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9" y="4305803"/>
            <a:ext cx="2855396" cy="2538130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2502566" y="1802387"/>
            <a:ext cx="5303520" cy="3318253"/>
          </a:xfrm>
          <a:prstGeom prst="cloudCallout">
            <a:avLst>
              <a:gd name="adj1" fmla="val -60290"/>
              <a:gd name="adj2" fmla="val 45113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3368675" algn="l"/>
              </a:tabLst>
            </a:pPr>
            <a:endParaRPr lang="en-US" sz="3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3368675" algn="l"/>
              </a:tabLst>
            </a:pPr>
            <a:endParaRPr lang="en-US" sz="3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tabLst>
                <a:tab pos="3368675" algn="l"/>
              </a:tabLst>
            </a:pP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ình bình hành có những tính chất gì? Có những dấu hiệu nào để nhận biết một tứ giác là hình bình hành”.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3368675" algn="l"/>
              </a:tabLst>
            </a:pP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885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6126" y="1577440"/>
            <a:ext cx="6096000" cy="273126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4:</a:t>
            </a:r>
            <a:r>
              <a:rPr lang="nl-NL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BÌNH HÀNH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0170" algn="ctr">
              <a:lnSpc>
                <a:spcPct val="107000"/>
              </a:lnSpc>
              <a:spcAft>
                <a:spcPts val="800"/>
              </a:spcAft>
            </a:pPr>
            <a:r>
              <a:rPr lang="vi-VN" sz="36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n học</a:t>
            </a:r>
            <a:r>
              <a:rPr lang="en-US" sz="36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oán - Lớp: 8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gian thực hiện: …  tiết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PCT: Tiết …</a:t>
            </a:r>
            <a:endParaRPr lang="en-US" sz="36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8024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582" y="0"/>
            <a:ext cx="8911687" cy="639914"/>
          </a:xfrm>
        </p:spPr>
        <p:txBody>
          <a:bodyPr>
            <a:normAutofit fontScale="90000"/>
          </a:bodyPr>
          <a:lstStyle/>
          <a:p>
            <a:r>
              <a:rPr lang="nl-NL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36279" y="639914"/>
            <a:ext cx="1082348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: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493380" y="870746"/>
            <a:ext cx="96986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biết các cặp đối AB và CD, AD và BC của tứ giác ABCD ở </a:t>
            </a:r>
            <a:r>
              <a:rPr kumimoji="0" lang="nl-NL" sz="3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5</a:t>
            </a:r>
            <a:r>
              <a:rPr kumimoji="0" lang="nl-NL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song song với nhau hay không? </a:t>
            </a:r>
            <a:endParaRPr kumimoji="0" lang="nl-NL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21488"/>
              </p:ext>
            </p:extLst>
          </p:nvPr>
        </p:nvGraphicFramePr>
        <p:xfrm>
          <a:off x="266582" y="2017059"/>
          <a:ext cx="5662650" cy="396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3" imgW="1781424" imgH="1247619" progId="Paint.Picture">
                  <p:embed/>
                </p:oleObj>
              </mc:Choice>
              <mc:Fallback>
                <p:oleObj name="Bitmap Image" r:id="rId3" imgW="1781424" imgH="12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82" y="2017059"/>
                        <a:ext cx="5662650" cy="396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223683" y="44212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929232" y="2161121"/>
            <a:ext cx="6096000" cy="15742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3000" b="1" i="1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 ý:</a:t>
            </a:r>
            <a:r>
              <a:rPr lang="nl-NL" sz="300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ặp đối AB và CD, AD và BC của tứ giác ABCD ở </a:t>
            </a:r>
            <a:r>
              <a:rPr lang="nl-NL" sz="3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5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song song với nhau</a:t>
            </a:r>
            <a:endParaRPr lang="en-US" sz="3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4631"/>
              </p:ext>
            </p:extLst>
          </p:nvPr>
        </p:nvGraphicFramePr>
        <p:xfrm>
          <a:off x="5929232" y="4151131"/>
          <a:ext cx="5658704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58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68872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3000" b="1" i="0" u="sng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ịnh nghĩa: </a:t>
                      </a:r>
                      <a:r>
                        <a:rPr lang="nl-NL" sz="30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ình bình hành là tứ giác có hai cặp cạnh đối song song. </a:t>
                      </a:r>
                      <a:endParaRPr lang="en-US" sz="3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n>
                          <a:solidFill>
                            <a:srgbClr val="00B0F0"/>
                          </a:solidFill>
                        </a:ln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3010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133346" y="0"/>
            <a:ext cx="20335366" cy="59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03232"/>
              </p:ext>
            </p:extLst>
          </p:nvPr>
        </p:nvGraphicFramePr>
        <p:xfrm>
          <a:off x="8133345" y="0"/>
          <a:ext cx="4040211" cy="685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itmap Image" r:id="rId3" imgW="1933333" imgH="3266667" progId="Paint.Picture">
                  <p:embed/>
                </p:oleObj>
              </mc:Choice>
              <mc:Fallback>
                <p:oleObj name="Bitmap Image" r:id="rId3" imgW="1933333" imgH="326666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345" y="0"/>
                        <a:ext cx="4040211" cy="685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57223" y="0"/>
            <a:ext cx="7876122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1:</a:t>
            </a: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hình 36, tứ giác nào là hình bình hành? Vì sao? 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1623" y="1080296"/>
            <a:ext cx="946093" cy="5863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000" b="1" i="1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b="1" i="1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4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66026" y="1373453"/>
                <a:ext cx="7154776" cy="24309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en-US" sz="3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hình 36a, 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vị trí đồng vị nên MN // NP.</a:t>
                </a:r>
              </a:p>
              <a:p>
                <a:pPr marL="193040" algn="just">
                  <a:spcAft>
                    <a:spcPts val="0"/>
                  </a:spcAft>
                </a:pPr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lạ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3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vị trí đồng vị nên MQ // NP.</a:t>
                </a:r>
              </a:p>
              <a:p>
                <a:pPr marL="193040" algn="just">
                  <a:spcAft>
                    <a:spcPts val="0"/>
                  </a:spcAft>
                </a:pPr>
                <a:r>
                  <a:rPr lang="en-US" sz="3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đó, tứ giác MNPQ là hình bình hành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026" y="1373453"/>
                <a:ext cx="7154776" cy="2430922"/>
              </a:xfrm>
              <a:prstGeom prst="rect">
                <a:avLst/>
              </a:prstGeom>
              <a:blipFill rotWithShape="0">
                <a:blip r:embed="rId5"/>
                <a:stretch>
                  <a:fillRect l="-2044" t="-3008" r="-1959" b="-6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592531" y="3892615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</a:rPr>
              <a:t>Ở hình 36b, AB và CD cắt nhau tại O nên AB và CD không song song với nhau. Do đó, tứ giác ABCD không phải là hình bình hành.</a:t>
            </a:r>
            <a:endParaRPr lang="en-US" sz="3000"/>
          </a:p>
        </p:txBody>
      </p:sp>
    </p:spTree>
    <p:extLst>
      <p:ext uri="{BB962C8B-B14F-4D97-AF65-F5344CB8AC3E}">
        <p14:creationId xmlns:p14="http://schemas.microsoft.com/office/powerpoint/2010/main" val="133249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66582" y="0"/>
            <a:ext cx="8911687" cy="63991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54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nl-NL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3123" y="482351"/>
            <a:ext cx="11808877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</a:t>
            </a: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</a:t>
            </a:r>
            <a:r>
              <a:rPr kumimoji="0" lang="nl-NL" sz="3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bình hành ABCD </a:t>
            </a:r>
            <a:r>
              <a:rPr kumimoji="0" lang="nl-NL" sz="3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ình 37)</a:t>
            </a: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Hai tam giác ABD và CDB có bằng nhau hay không?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ó, hãy so sánh các cặp đoạn thẳng: AB và CD; DA và BC.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sánh các cặp góc: </a:t>
            </a:r>
            <a:r>
              <a:rPr kumimoji="0" lang="nl-NL" sz="3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B </a:t>
            </a: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kumimoji="0" lang="nl-NL" sz="3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D; ABC </a:t>
            </a: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nl-NL" sz="3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A.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Hai tam giác OAB và OCD có bằng nhau hay không? Từ đó, hãy so sánh các cặp đoạn thẳng: OA và OC; OB và OD.</a:t>
            </a:r>
            <a:r>
              <a:rPr kumimoji="0" lang="en-US" sz="3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314824"/>
              </p:ext>
            </p:extLst>
          </p:nvPr>
        </p:nvGraphicFramePr>
        <p:xfrm>
          <a:off x="7395119" y="3509683"/>
          <a:ext cx="4796881" cy="334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3" imgW="1495634" imgH="1057423" progId="Paint.Picture">
                  <p:embed/>
                </p:oleObj>
              </mc:Choice>
              <mc:Fallback>
                <p:oleObj name="Bitmap Image" r:id="rId3" imgW="1495634" imgH="105742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119" y="3509683"/>
                        <a:ext cx="4796881" cy="334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6582" y="30996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27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34983"/>
              </p:ext>
            </p:extLst>
          </p:nvPr>
        </p:nvGraphicFramePr>
        <p:xfrm>
          <a:off x="7557247" y="3622851"/>
          <a:ext cx="4634753" cy="323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Bitmap Image" r:id="rId3" imgW="1495634" imgH="1057423" progId="Paint.Picture">
                  <p:embed/>
                </p:oleObj>
              </mc:Choice>
              <mc:Fallback>
                <p:oleObj name="Bitmap Image" r:id="rId3" imgW="1495634" imgH="105742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47" y="3622851"/>
                        <a:ext cx="4634753" cy="3235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73386" y="-48126"/>
            <a:ext cx="1172116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3000" b="1" i="1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ợi ý:</a:t>
            </a:r>
            <a:endParaRPr lang="en-US" sz="3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3951" y="317749"/>
                <a:ext cx="5388967" cy="6540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Xét hình bình hành ABCD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AB // DC (định nghĩa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𝐷𝐵</m:t>
                        </m:r>
                      </m:e>
                    </m:acc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so le trong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 có AD // BC (định nghĩa) 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𝐷𝐵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i góc so le trong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∆ABD và ∆CDB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: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ạ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𝑛h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𝐷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𝑐h𝑢𝑛𝑔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𝐵𝐷</m:t>
                                  </m:r>
                                </m:e>
                              </m:acc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𝐶𝐷𝐵</m:t>
                                  </m:r>
                                </m:e>
                              </m:acc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(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𝑚𝑡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𝐴𝐷𝐵</m:t>
                                  </m:r>
                                </m:e>
                              </m:acc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𝐶𝐵𝐷</m:t>
                                  </m:r>
                                </m:e>
                              </m:acc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(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𝑚𝑡</m:t>
                              </m:r>
                              <m:r>
                                <a:rPr lang="nl-NL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: ∆ABD = ∆CDB (g.c.g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: AB = CD (cặp góc tương ứng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BC = DA (cặp góc tương ứng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51" y="317749"/>
                <a:ext cx="5388967" cy="6540252"/>
              </a:xfrm>
              <a:prstGeom prst="rect">
                <a:avLst/>
              </a:prstGeom>
              <a:blipFill rotWithShape="0">
                <a:blip r:embed="rId5"/>
                <a:stretch>
                  <a:fillRect l="-1810" t="-746" b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98458" y="302183"/>
                <a:ext cx="4203974" cy="4047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∆ABD = ∆CDB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𝐴𝐵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∆ABC và ∆CDA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ạ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h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𝐶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h𝑢𝑛𝑔</m:t>
                            </m:r>
                          </m:e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(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𝑚𝑡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𝐷𝐴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(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𝑚𝑡</m:t>
                            </m:r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uy ra: ∆ABC = ∆CDA (c.c.c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𝐴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458" y="302183"/>
                <a:ext cx="4203974" cy="4047390"/>
              </a:xfrm>
              <a:prstGeom prst="rect">
                <a:avLst/>
              </a:prstGeom>
              <a:blipFill rotWithShape="0">
                <a:blip r:embed="rId6"/>
                <a:stretch>
                  <a:fillRect l="-2174" t="-1205" r="-4493" b="-2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741894" y="232848"/>
            <a:ext cx="56564" cy="6625153"/>
          </a:xfrm>
          <a:prstGeom prst="line">
            <a:avLst/>
          </a:pr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021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498E6-850C-331D-C3BC-9D740940B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0926E16-7AC0-8782-6AE4-0184CF38B7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12365"/>
              </p:ext>
            </p:extLst>
          </p:nvPr>
        </p:nvGraphicFramePr>
        <p:xfrm>
          <a:off x="959758" y="2161338"/>
          <a:ext cx="6329082" cy="25353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29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535323">
                <a:tc>
                  <a:txBody>
                    <a:bodyPr/>
                    <a:lstStyle/>
                    <a:p>
                      <a:r>
                        <a:rPr lang="en-US" sz="2800" b="1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800" b="1" u="sng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u="sng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800" b="1" kern="1200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en-US" sz="2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;</a:t>
                      </a:r>
                      <a:endParaRPr lang="en-US" sz="2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Hai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2800" b="1" i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>
                        <a:ln>
                          <a:solidFill>
                            <a:srgbClr val="00B0F0"/>
                          </a:solidFill>
                        </a:ln>
                      </a:endParaRPr>
                    </a:p>
                  </a:txBody>
                  <a:tcPr>
                    <a:lnL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277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</TotalTime>
  <Words>1451</Words>
  <Application>Microsoft Office PowerPoint</Application>
  <PresentationFormat>Widescreen</PresentationFormat>
  <Paragraphs>181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.VnArial</vt:lpstr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I. Định nghĩ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PN</dc:creator>
  <cp:lastModifiedBy>Admin</cp:lastModifiedBy>
  <cp:revision>54</cp:revision>
  <dcterms:created xsi:type="dcterms:W3CDTF">2023-06-23T17:41:37Z</dcterms:created>
  <dcterms:modified xsi:type="dcterms:W3CDTF">2024-10-29T09:07:56Z</dcterms:modified>
</cp:coreProperties>
</file>